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5DBC711" w14:textId="0629BFCD" w:rsidR="00FF5013" w:rsidRDefault="003E0838">
      <w:r w:rsidRPr="0069530C">
        <w:rPr>
          <w:position w:val="-138"/>
        </w:rPr>
        <w:object w:dxaOrig="17720" w:dyaOrig="13080" w14:anchorId="2C67DB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0" type="#_x0000_t75" style="width:530.05pt;height:392.3pt" o:ole="">
            <v:imagedata r:id="rId4" o:title=""/>
          </v:shape>
          <o:OLEObject Type="Embed" ProgID="Equation.DSMT4" ShapeID="_x0000_i1130" DrawAspect="Content" ObjectID="_1655008690" r:id="rId5"/>
        </w:object>
      </w:r>
    </w:p>
    <w:p w14:paraId="07223EBE" w14:textId="47CDA4B6" w:rsidR="00FF5013" w:rsidRDefault="00FF5013"/>
    <w:p w14:paraId="3734C1F8" w14:textId="7E02177D" w:rsidR="00FF5013" w:rsidRDefault="00FF5013"/>
    <w:p w14:paraId="314C12CB" w14:textId="77777777" w:rsidR="00FF5013" w:rsidRDefault="00FF5013"/>
    <w:p w14:paraId="679B15E0" w14:textId="64781991" w:rsidR="00A87C23" w:rsidRDefault="000E2ABA">
      <w:r w:rsidRPr="00863983">
        <w:rPr>
          <w:position w:val="-216"/>
        </w:rPr>
        <w:object w:dxaOrig="11439" w:dyaOrig="3960" w14:anchorId="29D1B10E">
          <v:shape id="_x0000_i1105" type="#_x0000_t75" style="width:526.35pt;height:182.5pt" o:ole="">
            <v:imagedata r:id="rId6" o:title=""/>
          </v:shape>
          <o:OLEObject Type="Embed" ProgID="Equation.DSMT4" ShapeID="_x0000_i1105" DrawAspect="Content" ObjectID="_1655008691" r:id="rId7"/>
        </w:object>
      </w:r>
    </w:p>
    <w:p w14:paraId="619F8593" w14:textId="2AAE13C0" w:rsidR="00A87C23" w:rsidRDefault="00D2439A">
      <w:r w:rsidRPr="00D2439A">
        <w:rPr>
          <w:position w:val="-192"/>
        </w:rPr>
        <w:object w:dxaOrig="14460" w:dyaOrig="15780" w14:anchorId="382AC0DF">
          <v:shape id="_x0000_i1185" type="#_x0000_t75" style="width:494.05pt;height:542.5pt" o:ole="">
            <v:imagedata r:id="rId8" o:title=""/>
          </v:shape>
          <o:OLEObject Type="Embed" ProgID="Equation.DSMT4" ShapeID="_x0000_i1185" DrawAspect="Content" ObjectID="_1655008692" r:id="rId9"/>
        </w:object>
      </w:r>
    </w:p>
    <w:p w14:paraId="236A6A41" w14:textId="43A30FBC" w:rsidR="00D84198" w:rsidRDefault="00A87C23">
      <w:proofErr w:type="spellStart"/>
      <w:r>
        <w:t>Plfit</w:t>
      </w:r>
      <w:proofErr w:type="spellEnd"/>
    </w:p>
    <w:p w14:paraId="735B4AF6" w14:textId="28604775" w:rsidR="00A87C23" w:rsidRDefault="00A87C23">
      <w:r>
        <w:t xml:space="preserve">Create </w:t>
      </w:r>
      <w:proofErr w:type="spellStart"/>
      <w:r>
        <w:t>vec</w:t>
      </w:r>
      <w:proofErr w:type="spellEnd"/>
      <w:r>
        <w:t xml:space="preserve"> which is a list of alphas [1.5,3.5]</w:t>
      </w:r>
    </w:p>
    <w:p w14:paraId="10A21E96" w14:textId="10AE22D9" w:rsidR="00A87C23" w:rsidRDefault="00A87C23">
      <w:r>
        <w:t>Compute zeta(</w:t>
      </w:r>
      <w:proofErr w:type="spellStart"/>
      <w:r>
        <w:t>vec</w:t>
      </w:r>
      <w:proofErr w:type="spellEnd"/>
      <w:r>
        <w:t xml:space="preserve">) for all elements of </w:t>
      </w:r>
      <w:proofErr w:type="spellStart"/>
      <w:r>
        <w:t>vec</w:t>
      </w:r>
      <w:proofErr w:type="spellEnd"/>
    </w:p>
    <w:p w14:paraId="037B881F" w14:textId="56418B79" w:rsidR="00A87C23" w:rsidRDefault="00F61ECD">
      <w:proofErr w:type="spellStart"/>
      <w:r>
        <w:t>x</w:t>
      </w:r>
      <w:r w:rsidR="00A87C23">
        <w:t>mins</w:t>
      </w:r>
      <w:proofErr w:type="spellEnd"/>
      <w:r w:rsidR="00A87C23">
        <w:t xml:space="preserve"> &lt;- unique(X)</w:t>
      </w:r>
    </w:p>
    <w:p w14:paraId="4F3F70FD" w14:textId="2EB7A670" w:rsidR="00A87C23" w:rsidRDefault="00A87C23">
      <w:r>
        <w:lastRenderedPageBreak/>
        <w:t xml:space="preserve">Sort </w:t>
      </w:r>
      <w:proofErr w:type="spellStart"/>
      <w:r>
        <w:t>Xmins</w:t>
      </w:r>
      <w:proofErr w:type="spellEnd"/>
    </w:p>
    <w:p w14:paraId="5678DE78" w14:textId="37D0D1B6" w:rsidR="00A87C23" w:rsidRDefault="00F61ECD">
      <w:proofErr w:type="spellStart"/>
      <w:r>
        <w:t>x</w:t>
      </w:r>
      <w:r w:rsidR="00A87C23">
        <w:t>max</w:t>
      </w:r>
      <w:proofErr w:type="spellEnd"/>
      <w:r w:rsidR="00A87C23">
        <w:t xml:space="preserve"> &lt;- maximum of X</w:t>
      </w:r>
    </w:p>
    <w:p w14:paraId="381F7F57" w14:textId="39EB7112" w:rsidR="00A87C23" w:rsidRDefault="00A87C23">
      <w:r>
        <w:t>Z &lt;- X</w:t>
      </w:r>
    </w:p>
    <w:p w14:paraId="185D9E7A" w14:textId="0B897FEE" w:rsidR="00A87C23" w:rsidRDefault="00A87C23">
      <w:r>
        <w:t>Sort Z</w:t>
      </w:r>
    </w:p>
    <w:p w14:paraId="34FD7B51" w14:textId="2DB11ED3" w:rsidR="00A87C23" w:rsidRDefault="00A87C23">
      <w:r>
        <w:t xml:space="preserve">For </w:t>
      </w:r>
      <w:proofErr w:type="spellStart"/>
      <w:r>
        <w:t>xm</w:t>
      </w:r>
      <w:proofErr w:type="spellEnd"/>
      <w:r>
        <w:t xml:space="preserve"> in 0 to </w:t>
      </w:r>
      <w:proofErr w:type="spellStart"/>
      <w:proofErr w:type="gramStart"/>
      <w:r>
        <w:t>xmins.shape</w:t>
      </w:r>
      <w:proofErr w:type="spellEnd"/>
      <w:proofErr w:type="gramEnd"/>
      <w:r>
        <w:t>[0]</w:t>
      </w:r>
    </w:p>
    <w:p w14:paraId="7EF854F9" w14:textId="3297C7D7" w:rsidR="00A87C23" w:rsidRDefault="00A87C23">
      <w:r>
        <w:tab/>
      </w:r>
      <w:proofErr w:type="spellStart"/>
      <w:r w:rsidR="00F61ECD">
        <w:t>x</w:t>
      </w:r>
      <w:r>
        <w:t>min</w:t>
      </w:r>
      <w:proofErr w:type="spellEnd"/>
      <w:r>
        <w:t>=</w:t>
      </w:r>
      <w:proofErr w:type="spellStart"/>
      <w:r>
        <w:t>xmins</w:t>
      </w:r>
      <w:proofErr w:type="spellEnd"/>
      <w:r>
        <w:t>[</w:t>
      </w:r>
      <w:proofErr w:type="spellStart"/>
      <w:r>
        <w:t>xm</w:t>
      </w:r>
      <w:proofErr w:type="spellEnd"/>
      <w:r>
        <w:t>]</w:t>
      </w:r>
    </w:p>
    <w:p w14:paraId="53158AC3" w14:textId="27190CC9" w:rsidR="00A87C23" w:rsidRDefault="00A87C23">
      <w:r>
        <w:tab/>
      </w:r>
      <w:r w:rsidR="00F61ECD">
        <w:t>Z = Z</w:t>
      </w:r>
      <w:r>
        <w:t xml:space="preserve"> &gt;= xmin</w:t>
      </w:r>
    </w:p>
    <w:p w14:paraId="749AF9AA" w14:textId="7BEFF252" w:rsidR="00A87C23" w:rsidRDefault="00A87C23">
      <w:r>
        <w:tab/>
        <w:t xml:space="preserve">n &lt;- </w:t>
      </w:r>
      <w:proofErr w:type="spellStart"/>
      <w:proofErr w:type="gramStart"/>
      <w:r w:rsidR="00F61ECD">
        <w:t>Z</w:t>
      </w:r>
      <w:r>
        <w:t>.shape</w:t>
      </w:r>
      <w:proofErr w:type="spellEnd"/>
      <w:proofErr w:type="gramEnd"/>
      <w:r>
        <w:t>[0]</w:t>
      </w:r>
    </w:p>
    <w:p w14:paraId="07E5D3A0" w14:textId="69F7DC3F" w:rsidR="00A87C23" w:rsidRDefault="00A87C23">
      <w:r>
        <w:tab/>
      </w:r>
      <w:proofErr w:type="spellStart"/>
      <w:r>
        <w:t>slogz</w:t>
      </w:r>
      <w:proofErr w:type="spellEnd"/>
      <w:r>
        <w:t xml:space="preserve"> sum log(</w:t>
      </w:r>
      <w:r w:rsidR="00F61ECD">
        <w:t>z</w:t>
      </w:r>
      <w:r>
        <w:t>) for all z</w:t>
      </w:r>
      <w:r w:rsidR="00F61ECD">
        <w:t xml:space="preserve"> in Z</w:t>
      </w:r>
    </w:p>
    <w:p w14:paraId="6D3A45D4" w14:textId="19A304C1" w:rsidR="00A87C23" w:rsidRDefault="00A87C23">
      <w:r>
        <w:tab/>
        <w:t xml:space="preserve">for k in 0 to </w:t>
      </w:r>
      <w:proofErr w:type="spellStart"/>
      <w:proofErr w:type="gramStart"/>
      <w:r>
        <w:t>vec.shape</w:t>
      </w:r>
      <w:proofErr w:type="spellEnd"/>
      <w:proofErr w:type="gramEnd"/>
      <w:r>
        <w:t>[0]</w:t>
      </w:r>
    </w:p>
    <w:p w14:paraId="1DFA27E6" w14:textId="15EBD0B9" w:rsidR="00A87C23" w:rsidRDefault="00A87C23">
      <w:r>
        <w:tab/>
      </w:r>
      <w:r>
        <w:tab/>
        <w:t>compute Likelihood (1) and append it to L</w:t>
      </w:r>
    </w:p>
    <w:p w14:paraId="12B31616" w14:textId="1C91A3BF" w:rsidR="002022F4" w:rsidRDefault="002022F4">
      <w:r>
        <w:tab/>
        <w:t>I = argmax(L)</w:t>
      </w:r>
    </w:p>
    <w:p w14:paraId="1A43A656" w14:textId="10723F60" w:rsidR="002022F4" w:rsidRDefault="002022F4">
      <w:r>
        <w:tab/>
      </w:r>
      <w:r w:rsidR="00F61ECD">
        <w:t>(2) fit[</w:t>
      </w:r>
      <w:proofErr w:type="spellStart"/>
      <w:r w:rsidR="00F61ECD">
        <w:t>xm</w:t>
      </w:r>
      <w:proofErr w:type="spellEnd"/>
      <w:r w:rsidR="00F61ECD">
        <w:t>] &lt;-</w:t>
      </w:r>
    </w:p>
    <w:p w14:paraId="36331D56" w14:textId="30398560" w:rsidR="00A87C23" w:rsidRDefault="00A87C23">
      <w:r>
        <w:tab/>
      </w:r>
      <w:r>
        <w:tab/>
      </w:r>
    </w:p>
    <w:sectPr w:rsidR="00A87C2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7C23"/>
    <w:rsid w:val="00000B3F"/>
    <w:rsid w:val="00000DAC"/>
    <w:rsid w:val="00045899"/>
    <w:rsid w:val="00054552"/>
    <w:rsid w:val="00081B39"/>
    <w:rsid w:val="000825A1"/>
    <w:rsid w:val="00087A12"/>
    <w:rsid w:val="00093681"/>
    <w:rsid w:val="000A1521"/>
    <w:rsid w:val="000B12E3"/>
    <w:rsid w:val="000B41E8"/>
    <w:rsid w:val="000B6ED2"/>
    <w:rsid w:val="000C13BE"/>
    <w:rsid w:val="000D2DBA"/>
    <w:rsid w:val="000E26B3"/>
    <w:rsid w:val="000E2ABA"/>
    <w:rsid w:val="000F0151"/>
    <w:rsid w:val="00124970"/>
    <w:rsid w:val="001515F3"/>
    <w:rsid w:val="00151AA3"/>
    <w:rsid w:val="00165300"/>
    <w:rsid w:val="00171FAF"/>
    <w:rsid w:val="00183FCC"/>
    <w:rsid w:val="001B1196"/>
    <w:rsid w:val="001B302E"/>
    <w:rsid w:val="001F3C6F"/>
    <w:rsid w:val="00201F65"/>
    <w:rsid w:val="002022F4"/>
    <w:rsid w:val="00223379"/>
    <w:rsid w:val="00224D49"/>
    <w:rsid w:val="00246216"/>
    <w:rsid w:val="0024666A"/>
    <w:rsid w:val="00246C7A"/>
    <w:rsid w:val="00261005"/>
    <w:rsid w:val="0027499C"/>
    <w:rsid w:val="002968A3"/>
    <w:rsid w:val="002A09C8"/>
    <w:rsid w:val="002C40A0"/>
    <w:rsid w:val="002C66D6"/>
    <w:rsid w:val="002D3098"/>
    <w:rsid w:val="002E0720"/>
    <w:rsid w:val="002E14B2"/>
    <w:rsid w:val="002F340A"/>
    <w:rsid w:val="002F5AD4"/>
    <w:rsid w:val="002F6B31"/>
    <w:rsid w:val="003672F6"/>
    <w:rsid w:val="00387B3E"/>
    <w:rsid w:val="00392D1D"/>
    <w:rsid w:val="003C3004"/>
    <w:rsid w:val="003C3466"/>
    <w:rsid w:val="003C561A"/>
    <w:rsid w:val="003E0838"/>
    <w:rsid w:val="003E282F"/>
    <w:rsid w:val="003E5084"/>
    <w:rsid w:val="003F5E06"/>
    <w:rsid w:val="00406D59"/>
    <w:rsid w:val="00407CE7"/>
    <w:rsid w:val="00421228"/>
    <w:rsid w:val="004347F8"/>
    <w:rsid w:val="004438E8"/>
    <w:rsid w:val="00457578"/>
    <w:rsid w:val="00480165"/>
    <w:rsid w:val="004C6FFA"/>
    <w:rsid w:val="004C7426"/>
    <w:rsid w:val="004C7971"/>
    <w:rsid w:val="004D366F"/>
    <w:rsid w:val="004F4044"/>
    <w:rsid w:val="004F65D6"/>
    <w:rsid w:val="005058FF"/>
    <w:rsid w:val="00507085"/>
    <w:rsid w:val="00522637"/>
    <w:rsid w:val="005340D9"/>
    <w:rsid w:val="00534381"/>
    <w:rsid w:val="00537A4A"/>
    <w:rsid w:val="00541254"/>
    <w:rsid w:val="00546E35"/>
    <w:rsid w:val="0055065A"/>
    <w:rsid w:val="0056116E"/>
    <w:rsid w:val="00563540"/>
    <w:rsid w:val="005636CB"/>
    <w:rsid w:val="0058085F"/>
    <w:rsid w:val="005828B4"/>
    <w:rsid w:val="0058538A"/>
    <w:rsid w:val="005872E7"/>
    <w:rsid w:val="00590B36"/>
    <w:rsid w:val="005A03F2"/>
    <w:rsid w:val="005A32E8"/>
    <w:rsid w:val="005E7705"/>
    <w:rsid w:val="005F24E5"/>
    <w:rsid w:val="005F559C"/>
    <w:rsid w:val="006213AA"/>
    <w:rsid w:val="00621B95"/>
    <w:rsid w:val="00642571"/>
    <w:rsid w:val="0067003D"/>
    <w:rsid w:val="00682C4B"/>
    <w:rsid w:val="0069530C"/>
    <w:rsid w:val="006C05F6"/>
    <w:rsid w:val="006D5851"/>
    <w:rsid w:val="006D6FC8"/>
    <w:rsid w:val="006F14BB"/>
    <w:rsid w:val="006F26F6"/>
    <w:rsid w:val="00716E68"/>
    <w:rsid w:val="0072738A"/>
    <w:rsid w:val="00735D12"/>
    <w:rsid w:val="00751A8B"/>
    <w:rsid w:val="0076171F"/>
    <w:rsid w:val="00766646"/>
    <w:rsid w:val="00793450"/>
    <w:rsid w:val="007D7D02"/>
    <w:rsid w:val="007E4FAF"/>
    <w:rsid w:val="007F2EC6"/>
    <w:rsid w:val="007F4383"/>
    <w:rsid w:val="007F79D2"/>
    <w:rsid w:val="00823A3C"/>
    <w:rsid w:val="00827A28"/>
    <w:rsid w:val="00833896"/>
    <w:rsid w:val="00862F07"/>
    <w:rsid w:val="00863983"/>
    <w:rsid w:val="0087455E"/>
    <w:rsid w:val="00880FA0"/>
    <w:rsid w:val="008926DB"/>
    <w:rsid w:val="008B2B78"/>
    <w:rsid w:val="008B6F03"/>
    <w:rsid w:val="008C5962"/>
    <w:rsid w:val="008E1C2A"/>
    <w:rsid w:val="00914EBA"/>
    <w:rsid w:val="00937875"/>
    <w:rsid w:val="009504C1"/>
    <w:rsid w:val="009660E3"/>
    <w:rsid w:val="0097095D"/>
    <w:rsid w:val="00981556"/>
    <w:rsid w:val="00983A98"/>
    <w:rsid w:val="0098554B"/>
    <w:rsid w:val="009A187F"/>
    <w:rsid w:val="009A42FC"/>
    <w:rsid w:val="009B589F"/>
    <w:rsid w:val="009C77B9"/>
    <w:rsid w:val="009D4FED"/>
    <w:rsid w:val="009D5628"/>
    <w:rsid w:val="009E7E84"/>
    <w:rsid w:val="00A0424A"/>
    <w:rsid w:val="00A10B4A"/>
    <w:rsid w:val="00A24C0F"/>
    <w:rsid w:val="00A334B9"/>
    <w:rsid w:val="00A37FED"/>
    <w:rsid w:val="00A579EB"/>
    <w:rsid w:val="00A6326F"/>
    <w:rsid w:val="00A85DD8"/>
    <w:rsid w:val="00A87C23"/>
    <w:rsid w:val="00AA4B1C"/>
    <w:rsid w:val="00AA54AA"/>
    <w:rsid w:val="00AB31A2"/>
    <w:rsid w:val="00AC734D"/>
    <w:rsid w:val="00AC78DD"/>
    <w:rsid w:val="00AE1A8F"/>
    <w:rsid w:val="00AE2CAD"/>
    <w:rsid w:val="00AE594E"/>
    <w:rsid w:val="00B15705"/>
    <w:rsid w:val="00B429C9"/>
    <w:rsid w:val="00B71A91"/>
    <w:rsid w:val="00B91A61"/>
    <w:rsid w:val="00B934E6"/>
    <w:rsid w:val="00BB122E"/>
    <w:rsid w:val="00BC4D56"/>
    <w:rsid w:val="00BF5B44"/>
    <w:rsid w:val="00BF7461"/>
    <w:rsid w:val="00C10F0A"/>
    <w:rsid w:val="00C216D2"/>
    <w:rsid w:val="00C7465E"/>
    <w:rsid w:val="00C828AE"/>
    <w:rsid w:val="00C83660"/>
    <w:rsid w:val="00CA547F"/>
    <w:rsid w:val="00CA70F2"/>
    <w:rsid w:val="00CD41BF"/>
    <w:rsid w:val="00CF148C"/>
    <w:rsid w:val="00D22C09"/>
    <w:rsid w:val="00D2439A"/>
    <w:rsid w:val="00D2556A"/>
    <w:rsid w:val="00D45075"/>
    <w:rsid w:val="00D819FD"/>
    <w:rsid w:val="00D84198"/>
    <w:rsid w:val="00D9037B"/>
    <w:rsid w:val="00DA5CA9"/>
    <w:rsid w:val="00DA7ABF"/>
    <w:rsid w:val="00DC1376"/>
    <w:rsid w:val="00DC3AAC"/>
    <w:rsid w:val="00DE58AD"/>
    <w:rsid w:val="00DF3CB4"/>
    <w:rsid w:val="00DF4E27"/>
    <w:rsid w:val="00E03D00"/>
    <w:rsid w:val="00E04F79"/>
    <w:rsid w:val="00E31C90"/>
    <w:rsid w:val="00E460B7"/>
    <w:rsid w:val="00E5788D"/>
    <w:rsid w:val="00E83CC5"/>
    <w:rsid w:val="00E86A15"/>
    <w:rsid w:val="00E902C2"/>
    <w:rsid w:val="00EC0AB9"/>
    <w:rsid w:val="00EE6928"/>
    <w:rsid w:val="00F0040F"/>
    <w:rsid w:val="00F00941"/>
    <w:rsid w:val="00F44BE8"/>
    <w:rsid w:val="00F57332"/>
    <w:rsid w:val="00F61ECD"/>
    <w:rsid w:val="00F67288"/>
    <w:rsid w:val="00F82BA8"/>
    <w:rsid w:val="00F84C81"/>
    <w:rsid w:val="00FA2D51"/>
    <w:rsid w:val="00FB0355"/>
    <w:rsid w:val="00FD0ED1"/>
    <w:rsid w:val="00FD61AD"/>
    <w:rsid w:val="00FF50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4DB9B3"/>
  <w15:chartTrackingRefBased/>
  <w15:docId w15:val="{521C57E1-2A31-485D-B411-E8D4FAE519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49</TotalTime>
  <Pages>4</Pages>
  <Words>68</Words>
  <Characters>39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dd hricik</dc:creator>
  <cp:keywords/>
  <dc:description/>
  <cp:lastModifiedBy> </cp:lastModifiedBy>
  <cp:revision>8</cp:revision>
  <dcterms:created xsi:type="dcterms:W3CDTF">2020-06-26T11:24:00Z</dcterms:created>
  <dcterms:modified xsi:type="dcterms:W3CDTF">2020-06-30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